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C48699" w14:textId="631C7FC8" w:rsidR="005905CF" w:rsidRPr="0011024C" w:rsidRDefault="0011024C" w:rsidP="0011024C">
      <w:pPr>
        <w:jc w:val="center"/>
        <w:rPr>
          <w:b/>
          <w:i/>
          <w:sz w:val="28"/>
          <w:szCs w:val="28"/>
        </w:rPr>
      </w:pPr>
      <w:r w:rsidRPr="0011024C">
        <w:rPr>
          <w:b/>
          <w:i/>
          <w:sz w:val="28"/>
          <w:szCs w:val="28"/>
        </w:rPr>
        <w:t>Вступительная работа в 7 класс</w:t>
      </w:r>
    </w:p>
    <w:p w14:paraId="58CD7342" w14:textId="77777777" w:rsidR="0011024C" w:rsidRPr="0011024C" w:rsidRDefault="0011024C" w:rsidP="0011024C">
      <w:pPr>
        <w:jc w:val="center"/>
        <w:rPr>
          <w:b/>
        </w:rPr>
      </w:pPr>
      <w:r w:rsidRPr="0011024C">
        <w:rPr>
          <w:b/>
        </w:rPr>
        <w:t>Вариант 1.</w:t>
      </w:r>
    </w:p>
    <w:p w14:paraId="24C7B70C" w14:textId="77777777" w:rsidR="00834E5B" w:rsidRPr="002920AF" w:rsidRDefault="00834E5B" w:rsidP="00F111A7">
      <w:pPr>
        <w:pStyle w:val="a3"/>
        <w:numPr>
          <w:ilvl w:val="0"/>
          <w:numId w:val="1"/>
        </w:numPr>
        <w:jc w:val="both"/>
      </w:pPr>
      <w:r w:rsidRPr="002920AF">
        <w:t xml:space="preserve">На сколько процентов модуль числа </w:t>
      </w:r>
      <w:r w:rsidRPr="002920AF">
        <w:rPr>
          <w:lang w:val="en-US"/>
        </w:rPr>
        <w:t>A</w:t>
      </w:r>
      <w:r w:rsidRPr="002920AF">
        <w:t xml:space="preserve"> больше, чем модуль числа </w:t>
      </w:r>
      <w:r w:rsidRPr="002920AF">
        <w:rPr>
          <w:lang w:val="en-US"/>
        </w:rPr>
        <w:t>B</w:t>
      </w:r>
      <w:r w:rsidRPr="002920AF">
        <w:t>, если</w:t>
      </w:r>
    </w:p>
    <w:p w14:paraId="1CC604BB" w14:textId="1D946A63" w:rsidR="00834E5B" w:rsidRPr="002920AF" w:rsidRDefault="009956F1" w:rsidP="00F111A7">
      <w:pPr>
        <w:pStyle w:val="a3"/>
        <w:ind w:left="567"/>
        <w:jc w:val="both"/>
      </w:pPr>
      <w:r w:rsidRPr="002920AF">
        <w:rPr>
          <w:position w:val="-28"/>
        </w:rPr>
        <w:object w:dxaOrig="3320" w:dyaOrig="680" w14:anchorId="0594D5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33.75pt" o:ole="">
            <v:imagedata r:id="rId5" o:title=""/>
          </v:shape>
          <o:OLEObject Type="Embed" ProgID="Equation.DSMT4" ShapeID="_x0000_i1025" DrawAspect="Content" ObjectID="_1747109071" r:id="rId6"/>
        </w:object>
      </w:r>
      <w:r w:rsidR="00834E5B" w:rsidRPr="002920AF">
        <w:t xml:space="preserve">    </w:t>
      </w:r>
      <w:r w:rsidRPr="002920AF">
        <w:rPr>
          <w:position w:val="-24"/>
        </w:rPr>
        <w:object w:dxaOrig="2120" w:dyaOrig="620" w14:anchorId="1844AC58">
          <v:shape id="_x0000_i1026" type="#_x0000_t75" style="width:105.75pt;height:30.75pt" o:ole="">
            <v:imagedata r:id="rId7" o:title=""/>
          </v:shape>
          <o:OLEObject Type="Embed" ProgID="Equation.DSMT4" ShapeID="_x0000_i1026" DrawAspect="Content" ObjectID="_1747109072" r:id="rId8"/>
        </w:object>
      </w:r>
    </w:p>
    <w:p w14:paraId="7792F76C" w14:textId="6DE6E58F" w:rsidR="0011024C" w:rsidRPr="002920AF" w:rsidRDefault="000C5251" w:rsidP="00F111A7">
      <w:pPr>
        <w:pStyle w:val="a3"/>
        <w:numPr>
          <w:ilvl w:val="0"/>
          <w:numId w:val="1"/>
        </w:numPr>
        <w:jc w:val="both"/>
      </w:pPr>
      <w:r w:rsidRPr="002920AF">
        <w:t>Уменьши</w:t>
      </w:r>
      <w:r w:rsidR="002E59F3">
        <w:t>лась</w:t>
      </w:r>
      <w:r w:rsidRPr="002920AF">
        <w:t xml:space="preserve"> или увеличи</w:t>
      </w:r>
      <w:r w:rsidR="002E59F3">
        <w:t>лась</w:t>
      </w:r>
      <w:r w:rsidRPr="002920AF">
        <w:t xml:space="preserve"> </w:t>
      </w:r>
      <w:r w:rsidR="002E59F3">
        <w:t>цена на товар</w:t>
      </w:r>
      <w:r w:rsidRPr="002920AF">
        <w:t xml:space="preserve">, если </w:t>
      </w:r>
      <w:r w:rsidR="002E59F3">
        <w:t>её</w:t>
      </w:r>
      <w:r w:rsidRPr="002920AF">
        <w:t xml:space="preserve"> сначала </w:t>
      </w:r>
      <w:r w:rsidR="002E59F3">
        <w:t>повысили</w:t>
      </w:r>
      <w:r w:rsidRPr="002920AF">
        <w:t xml:space="preserve"> на 40%, затем </w:t>
      </w:r>
      <w:r w:rsidR="002E59F3">
        <w:t>снова повысили</w:t>
      </w:r>
      <w:r w:rsidRPr="002920AF">
        <w:t xml:space="preserve"> на 35%, а затем </w:t>
      </w:r>
      <w:r w:rsidR="002E59F3">
        <w:t>понизили</w:t>
      </w:r>
      <w:r w:rsidRPr="002920AF">
        <w:t xml:space="preserve"> на 80%? На сколько процентов?</w:t>
      </w:r>
    </w:p>
    <w:p w14:paraId="4132E28D" w14:textId="2AD2CA60" w:rsidR="00A53175" w:rsidRPr="002920AF" w:rsidRDefault="00C353B9" w:rsidP="00F111A7">
      <w:pPr>
        <w:pStyle w:val="a3"/>
        <w:numPr>
          <w:ilvl w:val="0"/>
          <w:numId w:val="1"/>
        </w:numPr>
        <w:jc w:val="both"/>
      </w:pPr>
      <w:r w:rsidRPr="002920AF">
        <w:t xml:space="preserve">Определите массу воды, которую надо долить к </w:t>
      </w:r>
      <w:r w:rsidRPr="00D65C9B">
        <w:t>50г</w:t>
      </w:r>
      <w:r w:rsidRPr="002920AF">
        <w:t xml:space="preserve"> 5%-ого раствора соли, чтобы получить 2%-ный раствор?</w:t>
      </w:r>
    </w:p>
    <w:p w14:paraId="73AA92B9" w14:textId="18076015" w:rsidR="00EA4B22" w:rsidRPr="002920AF" w:rsidRDefault="00EA4B22" w:rsidP="00F111A7">
      <w:pPr>
        <w:pStyle w:val="a3"/>
        <w:numPr>
          <w:ilvl w:val="0"/>
          <w:numId w:val="1"/>
        </w:numPr>
        <w:jc w:val="both"/>
      </w:pPr>
      <w:r w:rsidRPr="002920AF">
        <w:t>Решите уравнение:</w:t>
      </w:r>
    </w:p>
    <w:p w14:paraId="01C154CD" w14:textId="61BCF985" w:rsidR="00CB1896" w:rsidRPr="002920AF" w:rsidRDefault="00EA4B22" w:rsidP="00F111A7">
      <w:pPr>
        <w:ind w:firstLine="567"/>
        <w:jc w:val="both"/>
      </w:pPr>
      <w:r w:rsidRPr="002920AF">
        <w:t>а)</w:t>
      </w:r>
      <w:r w:rsidR="00CB1896" w:rsidRPr="002920AF">
        <w:rPr>
          <w:position w:val="-28"/>
        </w:rPr>
        <w:object w:dxaOrig="4660" w:dyaOrig="680" w14:anchorId="7D3CBE3F">
          <v:shape id="_x0000_i1027" type="#_x0000_t75" style="width:233.25pt;height:33.75pt" o:ole="">
            <v:imagedata r:id="rId9" o:title=""/>
          </v:shape>
          <o:OLEObject Type="Embed" ProgID="Equation.DSMT4" ShapeID="_x0000_i1027" DrawAspect="Content" ObjectID="_1747109073" r:id="rId10"/>
        </w:object>
      </w:r>
    </w:p>
    <w:p w14:paraId="3B96DBC5" w14:textId="309DB31E" w:rsidR="00CB1896" w:rsidRPr="002920AF" w:rsidRDefault="00382D2D" w:rsidP="002116E7">
      <w:pPr>
        <w:ind w:firstLine="567"/>
        <w:jc w:val="both"/>
      </w:pPr>
      <w:r>
        <w:t>б</w:t>
      </w:r>
      <w:r w:rsidR="00CB1896" w:rsidRPr="002920AF">
        <w:t xml:space="preserve">) </w:t>
      </w:r>
      <w:r w:rsidR="00CB1896" w:rsidRPr="002920AF">
        <w:rPr>
          <w:position w:val="-14"/>
        </w:rPr>
        <w:object w:dxaOrig="2580" w:dyaOrig="400" w14:anchorId="47295683">
          <v:shape id="_x0000_i1028" type="#_x0000_t75" style="width:129pt;height:20.25pt" o:ole="">
            <v:imagedata r:id="rId11" o:title=""/>
          </v:shape>
          <o:OLEObject Type="Embed" ProgID="Equation.DSMT4" ShapeID="_x0000_i1028" DrawAspect="Content" ObjectID="_1747109074" r:id="rId12"/>
        </w:object>
      </w:r>
      <w:r w:rsidR="00CB1896" w:rsidRPr="002920AF">
        <w:t xml:space="preserve">; </w:t>
      </w:r>
      <w:r>
        <w:t>в</w:t>
      </w:r>
      <w:r w:rsidR="00CB1896" w:rsidRPr="002920AF">
        <w:t xml:space="preserve">) </w:t>
      </w:r>
      <w:r w:rsidR="00CB1896" w:rsidRPr="002920AF">
        <w:rPr>
          <w:position w:val="-14"/>
        </w:rPr>
        <w:object w:dxaOrig="1180" w:dyaOrig="400" w14:anchorId="00C82270">
          <v:shape id="_x0000_i1029" type="#_x0000_t75" style="width:59.25pt;height:20.25pt" o:ole="">
            <v:imagedata r:id="rId13" o:title=""/>
          </v:shape>
          <o:OLEObject Type="Embed" ProgID="Equation.DSMT4" ShapeID="_x0000_i1029" DrawAspect="Content" ObjectID="_1747109075" r:id="rId14"/>
        </w:object>
      </w:r>
      <w:r w:rsidR="00CB1896" w:rsidRPr="002920AF">
        <w:t>.</w:t>
      </w:r>
    </w:p>
    <w:p w14:paraId="1AB17655" w14:textId="77777777" w:rsidR="00BD7EBE" w:rsidRDefault="00BD7EBE" w:rsidP="00F111A7">
      <w:pPr>
        <w:pStyle w:val="a3"/>
        <w:numPr>
          <w:ilvl w:val="0"/>
          <w:numId w:val="1"/>
        </w:numPr>
        <w:jc w:val="both"/>
      </w:pPr>
      <w:r w:rsidRPr="002920AF">
        <w:t xml:space="preserve">Скорость течения реки равна </w:t>
      </w:r>
      <w:r w:rsidRPr="00D65C9B">
        <w:t>5км/ч. Расстояние, которое проходит катер за 4,5ч против течения, на 25% меньше расстояния, пройденного им за 4ч по течению. Найдите собственную скорость катера</w:t>
      </w:r>
      <w:r w:rsidRPr="002920AF">
        <w:t>.</w:t>
      </w:r>
    </w:p>
    <w:p w14:paraId="56910AB2" w14:textId="251755BC" w:rsidR="006B3503" w:rsidRPr="002920AF" w:rsidRDefault="00104F69" w:rsidP="00F111A7">
      <w:pPr>
        <w:pStyle w:val="a3"/>
        <w:numPr>
          <w:ilvl w:val="0"/>
          <w:numId w:val="1"/>
        </w:numPr>
        <w:jc w:val="both"/>
      </w:pPr>
      <w:r w:rsidRPr="002920AF">
        <w:t xml:space="preserve">Найдите длины сторон треугольника </w:t>
      </w:r>
      <w:r w:rsidRPr="002920AF">
        <w:rPr>
          <w:lang w:val="en-US"/>
        </w:rPr>
        <w:t>ABC</w:t>
      </w:r>
      <w:r w:rsidRPr="002920AF">
        <w:t xml:space="preserve">, если известно, что </w:t>
      </w:r>
      <w:r w:rsidRPr="002920AF">
        <w:rPr>
          <w:position w:val="-6"/>
        </w:rPr>
        <w:object w:dxaOrig="1460" w:dyaOrig="279" w14:anchorId="4BE2945A">
          <v:shape id="_x0000_i1030" type="#_x0000_t75" style="width:72.75pt;height:14.25pt" o:ole="">
            <v:imagedata r:id="rId15" o:title=""/>
          </v:shape>
          <o:OLEObject Type="Embed" ProgID="Equation.DSMT4" ShapeID="_x0000_i1030" DrawAspect="Content" ObjectID="_1747109076" r:id="rId16"/>
        </w:object>
      </w:r>
      <w:r w:rsidRPr="002920AF">
        <w:t xml:space="preserve">, </w:t>
      </w:r>
      <w:r w:rsidRPr="002920AF">
        <w:rPr>
          <w:position w:val="-6"/>
        </w:rPr>
        <w:object w:dxaOrig="1500" w:dyaOrig="279" w14:anchorId="4E621716">
          <v:shape id="_x0000_i1031" type="#_x0000_t75" style="width:75pt;height:14.25pt" o:ole="">
            <v:imagedata r:id="rId17" o:title=""/>
          </v:shape>
          <o:OLEObject Type="Embed" ProgID="Equation.DSMT4" ShapeID="_x0000_i1031" DrawAspect="Content" ObjectID="_1747109077" r:id="rId18"/>
        </w:object>
      </w:r>
      <w:r w:rsidRPr="002920AF">
        <w:t>, а его периметр равен 49,5см.</w:t>
      </w:r>
    </w:p>
    <w:p w14:paraId="0B40D5E8" w14:textId="10316E2F" w:rsidR="00104F69" w:rsidRPr="002920AF" w:rsidRDefault="002920AF" w:rsidP="00F111A7">
      <w:pPr>
        <w:pStyle w:val="a3"/>
        <w:numPr>
          <w:ilvl w:val="0"/>
          <w:numId w:val="1"/>
        </w:numPr>
        <w:jc w:val="both"/>
      </w:pPr>
      <w:r>
        <w:t>Найдите площадь поверхности и объём многогранника, изображённого на рисунке:</w:t>
      </w:r>
    </w:p>
    <w:p w14:paraId="52571678" w14:textId="6BB44919" w:rsidR="00CB1896" w:rsidRPr="002920AF" w:rsidRDefault="002920AF" w:rsidP="00F111A7">
      <w:pPr>
        <w:ind w:firstLine="567"/>
        <w:jc w:val="both"/>
      </w:pPr>
      <w:r>
        <w:rPr>
          <w:noProof/>
        </w:rPr>
        <w:drawing>
          <wp:inline distT="0" distB="0" distL="0" distR="0" wp14:anchorId="7E653585" wp14:editId="0BC32FD2">
            <wp:extent cx="1715715" cy="1389413"/>
            <wp:effectExtent l="0" t="0" r="0" b="127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616" cy="13909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5A10E94" w14:textId="77777777" w:rsidR="00CB1896" w:rsidRDefault="00CB1896" w:rsidP="00F111A7">
      <w:pPr>
        <w:ind w:firstLine="567"/>
        <w:jc w:val="both"/>
      </w:pPr>
    </w:p>
    <w:p w14:paraId="775C436C" w14:textId="1CC2DC97" w:rsidR="0011024C" w:rsidRDefault="0074512C" w:rsidP="00F111A7">
      <w:pPr>
        <w:pStyle w:val="a3"/>
        <w:numPr>
          <w:ilvl w:val="0"/>
          <w:numId w:val="1"/>
        </w:numPr>
        <w:jc w:val="both"/>
      </w:pPr>
      <w:r>
        <w:t xml:space="preserve">Четырёхугольник </w:t>
      </w:r>
      <w:r>
        <w:rPr>
          <w:lang w:val="en-US"/>
        </w:rPr>
        <w:t>ABCD</w:t>
      </w:r>
      <w:r w:rsidRPr="0074512C">
        <w:t xml:space="preserve"> </w:t>
      </w:r>
      <w:r>
        <w:t xml:space="preserve">задан координатами своих вершин: </w:t>
      </w:r>
      <w:r w:rsidRPr="0074512C">
        <w:rPr>
          <w:position w:val="-14"/>
        </w:rPr>
        <w:object w:dxaOrig="900" w:dyaOrig="400" w14:anchorId="15F2BC21">
          <v:shape id="_x0000_i1032" type="#_x0000_t75" style="width:45pt;height:20.25pt" o:ole="">
            <v:imagedata r:id="rId20" o:title=""/>
          </v:shape>
          <o:OLEObject Type="Embed" ProgID="Equation.DSMT4" ShapeID="_x0000_i1032" DrawAspect="Content" ObjectID="_1747109078" r:id="rId21"/>
        </w:object>
      </w:r>
      <w:r w:rsidRPr="0074512C">
        <w:t xml:space="preserve">, </w:t>
      </w:r>
      <w:r w:rsidRPr="0074512C">
        <w:rPr>
          <w:position w:val="-14"/>
        </w:rPr>
        <w:object w:dxaOrig="780" w:dyaOrig="400" w14:anchorId="7838BF86">
          <v:shape id="_x0000_i1033" type="#_x0000_t75" style="width:39pt;height:20.25pt" o:ole="">
            <v:imagedata r:id="rId22" o:title=""/>
          </v:shape>
          <o:OLEObject Type="Embed" ProgID="Equation.DSMT4" ShapeID="_x0000_i1033" DrawAspect="Content" ObjectID="_1747109079" r:id="rId23"/>
        </w:object>
      </w:r>
      <w:r w:rsidRPr="0074512C">
        <w:t xml:space="preserve">, </w:t>
      </w:r>
      <w:r w:rsidRPr="0074512C">
        <w:rPr>
          <w:position w:val="-14"/>
        </w:rPr>
        <w:object w:dxaOrig="720" w:dyaOrig="400" w14:anchorId="59EF9231">
          <v:shape id="_x0000_i1034" type="#_x0000_t75" style="width:36pt;height:20.25pt" o:ole="">
            <v:imagedata r:id="rId24" o:title=""/>
          </v:shape>
          <o:OLEObject Type="Embed" ProgID="Equation.DSMT4" ShapeID="_x0000_i1034" DrawAspect="Content" ObjectID="_1747109080" r:id="rId25"/>
        </w:object>
      </w:r>
      <w:r w:rsidRPr="0074512C">
        <w:t xml:space="preserve">, </w:t>
      </w:r>
      <w:r w:rsidRPr="0074512C">
        <w:rPr>
          <w:position w:val="-14"/>
        </w:rPr>
        <w:object w:dxaOrig="1040" w:dyaOrig="400" w14:anchorId="68257557">
          <v:shape id="_x0000_i1035" type="#_x0000_t75" style="width:51.75pt;height:20.25pt" o:ole="">
            <v:imagedata r:id="rId26" o:title=""/>
          </v:shape>
          <o:OLEObject Type="Embed" ProgID="Equation.DSMT4" ShapeID="_x0000_i1035" DrawAspect="Content" ObjectID="_1747109081" r:id="rId27"/>
        </w:object>
      </w:r>
      <w:r>
        <w:t xml:space="preserve">. Постройте четырёхугольник </w:t>
      </w:r>
      <w:r>
        <w:rPr>
          <w:lang w:val="en-US"/>
        </w:rPr>
        <w:t>A</w:t>
      </w:r>
      <w:r w:rsidRPr="0074512C">
        <w:rPr>
          <w:vertAlign w:val="subscript"/>
        </w:rPr>
        <w:t>1</w:t>
      </w:r>
      <w:r>
        <w:rPr>
          <w:lang w:val="en-US"/>
        </w:rPr>
        <w:t>B</w:t>
      </w:r>
      <w:r w:rsidRPr="0074512C">
        <w:rPr>
          <w:vertAlign w:val="subscript"/>
        </w:rPr>
        <w:t>1</w:t>
      </w:r>
      <w:r>
        <w:rPr>
          <w:lang w:val="en-US"/>
        </w:rPr>
        <w:t>C</w:t>
      </w:r>
      <w:r w:rsidRPr="0074512C">
        <w:rPr>
          <w:vertAlign w:val="subscript"/>
        </w:rPr>
        <w:t>1</w:t>
      </w:r>
      <w:r>
        <w:rPr>
          <w:lang w:val="en-US"/>
        </w:rPr>
        <w:t>D</w:t>
      </w:r>
      <w:r w:rsidRPr="0074512C">
        <w:rPr>
          <w:vertAlign w:val="subscript"/>
        </w:rPr>
        <w:t>1</w:t>
      </w:r>
      <w:r>
        <w:t>, симметричный данному относительно начала координат, и найдите его площадь.</w:t>
      </w:r>
    </w:p>
    <w:p w14:paraId="19436356" w14:textId="77777777" w:rsidR="0011024C" w:rsidRDefault="0011024C" w:rsidP="00F111A7">
      <w:pPr>
        <w:ind w:firstLine="567"/>
        <w:jc w:val="both"/>
      </w:pPr>
    </w:p>
    <w:p w14:paraId="710331AE" w14:textId="299376DA" w:rsidR="0011024C" w:rsidRDefault="0011024C" w:rsidP="00F111A7">
      <w:pPr>
        <w:ind w:firstLine="567"/>
        <w:jc w:val="both"/>
        <w:sectPr w:rsidR="0011024C" w:rsidSect="00C449EE">
          <w:pgSz w:w="11906" w:h="16838"/>
          <w:pgMar w:top="567" w:right="567" w:bottom="567" w:left="567" w:header="709" w:footer="709" w:gutter="0"/>
          <w:cols w:space="708"/>
          <w:docGrid w:linePitch="360"/>
        </w:sectPr>
      </w:pPr>
    </w:p>
    <w:p w14:paraId="55EC9B00" w14:textId="2CAE0C53" w:rsidR="0011024C" w:rsidRPr="0011024C" w:rsidRDefault="0011024C" w:rsidP="0011024C">
      <w:pPr>
        <w:jc w:val="center"/>
        <w:rPr>
          <w:b/>
          <w:i/>
          <w:sz w:val="28"/>
          <w:szCs w:val="28"/>
        </w:rPr>
      </w:pPr>
      <w:r w:rsidRPr="0011024C">
        <w:rPr>
          <w:b/>
          <w:i/>
          <w:sz w:val="28"/>
          <w:szCs w:val="28"/>
        </w:rPr>
        <w:lastRenderedPageBreak/>
        <w:t>Вступительная работа в 7 класс</w:t>
      </w:r>
    </w:p>
    <w:p w14:paraId="34E5A00B" w14:textId="40828BEC" w:rsidR="0011024C" w:rsidRPr="0011024C" w:rsidRDefault="0011024C" w:rsidP="0011024C">
      <w:pPr>
        <w:jc w:val="center"/>
        <w:rPr>
          <w:b/>
        </w:rPr>
      </w:pPr>
      <w:r w:rsidRPr="0011024C">
        <w:rPr>
          <w:b/>
        </w:rPr>
        <w:t xml:space="preserve">Вариант </w:t>
      </w:r>
      <w:r>
        <w:rPr>
          <w:b/>
        </w:rPr>
        <w:t>2</w:t>
      </w:r>
      <w:r w:rsidRPr="0011024C">
        <w:rPr>
          <w:b/>
        </w:rPr>
        <w:t>.</w:t>
      </w:r>
    </w:p>
    <w:p w14:paraId="29215E0E" w14:textId="77777777" w:rsidR="00834E5B" w:rsidRPr="002920AF" w:rsidRDefault="00834E5B" w:rsidP="00F111A7">
      <w:pPr>
        <w:pStyle w:val="a3"/>
        <w:numPr>
          <w:ilvl w:val="0"/>
          <w:numId w:val="2"/>
        </w:numPr>
        <w:jc w:val="both"/>
      </w:pPr>
      <w:r w:rsidRPr="002920AF">
        <w:t xml:space="preserve">На сколько процентов модуль числа </w:t>
      </w:r>
      <w:r w:rsidRPr="002920AF">
        <w:rPr>
          <w:lang w:val="en-US"/>
        </w:rPr>
        <w:t>M</w:t>
      </w:r>
      <w:r w:rsidRPr="002920AF">
        <w:t xml:space="preserve"> меньше, чем модуль числа </w:t>
      </w:r>
      <w:r w:rsidRPr="002920AF">
        <w:rPr>
          <w:lang w:val="en-US"/>
        </w:rPr>
        <w:t>N</w:t>
      </w:r>
      <w:r w:rsidRPr="002920AF">
        <w:t>, если</w:t>
      </w:r>
    </w:p>
    <w:p w14:paraId="002200BA" w14:textId="06755663" w:rsidR="00834E5B" w:rsidRPr="002920AF" w:rsidRDefault="009956F1" w:rsidP="00F111A7">
      <w:pPr>
        <w:pStyle w:val="a3"/>
        <w:ind w:left="567"/>
        <w:jc w:val="both"/>
      </w:pPr>
      <w:r w:rsidRPr="002920AF">
        <w:rPr>
          <w:position w:val="-24"/>
        </w:rPr>
        <w:object w:dxaOrig="2180" w:dyaOrig="620" w14:anchorId="083CB821">
          <v:shape id="_x0000_i1036" type="#_x0000_t75" style="width:108.75pt;height:30.75pt" o:ole="">
            <v:imagedata r:id="rId28" o:title=""/>
          </v:shape>
          <o:OLEObject Type="Embed" ProgID="Equation.DSMT4" ShapeID="_x0000_i1036" DrawAspect="Content" ObjectID="_1747109082" r:id="rId29"/>
        </w:object>
      </w:r>
      <w:r w:rsidR="00834E5B" w:rsidRPr="002920AF">
        <w:t xml:space="preserve">  </w:t>
      </w:r>
      <w:r w:rsidRPr="002920AF">
        <w:rPr>
          <w:position w:val="-30"/>
        </w:rPr>
        <w:object w:dxaOrig="3620" w:dyaOrig="720" w14:anchorId="494C12AD">
          <v:shape id="_x0000_i1037" type="#_x0000_t75" style="width:180.75pt;height:36pt" o:ole="">
            <v:imagedata r:id="rId30" o:title=""/>
          </v:shape>
          <o:OLEObject Type="Embed" ProgID="Equation.DSMT4" ShapeID="_x0000_i1037" DrawAspect="Content" ObjectID="_1747109083" r:id="rId31"/>
        </w:object>
      </w:r>
    </w:p>
    <w:p w14:paraId="4586F7BA" w14:textId="233ED271" w:rsidR="0011024C" w:rsidRPr="002920AF" w:rsidRDefault="000C5251" w:rsidP="00F111A7">
      <w:pPr>
        <w:pStyle w:val="a3"/>
        <w:numPr>
          <w:ilvl w:val="0"/>
          <w:numId w:val="2"/>
        </w:numPr>
        <w:jc w:val="both"/>
      </w:pPr>
      <w:r w:rsidRPr="002920AF">
        <w:t>Уменьши</w:t>
      </w:r>
      <w:r w:rsidR="00EE6715">
        <w:t>лась</w:t>
      </w:r>
      <w:r w:rsidRPr="002920AF">
        <w:t xml:space="preserve"> или увеличи</w:t>
      </w:r>
      <w:r w:rsidR="00EE6715">
        <w:t>лась</w:t>
      </w:r>
      <w:r w:rsidRPr="002920AF">
        <w:t xml:space="preserve"> </w:t>
      </w:r>
      <w:r w:rsidR="00EE6715">
        <w:t>цена на товар</w:t>
      </w:r>
      <w:r w:rsidRPr="002920AF">
        <w:t xml:space="preserve">, если </w:t>
      </w:r>
      <w:r w:rsidR="00EE6715">
        <w:t>её</w:t>
      </w:r>
      <w:r w:rsidRPr="002920AF">
        <w:t xml:space="preserve"> сначала </w:t>
      </w:r>
      <w:r w:rsidR="00EE6715">
        <w:t>понизили</w:t>
      </w:r>
      <w:r w:rsidRPr="002920AF">
        <w:t xml:space="preserve"> на 60%, затем </w:t>
      </w:r>
      <w:r w:rsidR="00EE6715">
        <w:t>снова понизили</w:t>
      </w:r>
      <w:r w:rsidRPr="002920AF">
        <w:t xml:space="preserve"> на 5%, а затем </w:t>
      </w:r>
      <w:r w:rsidR="00EE6715">
        <w:t xml:space="preserve">повысили </w:t>
      </w:r>
      <w:r w:rsidRPr="002920AF">
        <w:t>на 70%?</w:t>
      </w:r>
      <w:r w:rsidR="006843CE" w:rsidRPr="006843CE">
        <w:t xml:space="preserve"> </w:t>
      </w:r>
      <w:r w:rsidR="006843CE" w:rsidRPr="002920AF">
        <w:t>На сколько процентов?</w:t>
      </w:r>
    </w:p>
    <w:p w14:paraId="302348D8" w14:textId="71CBB8D7" w:rsidR="00A53175" w:rsidRPr="002920AF" w:rsidRDefault="00C353B9" w:rsidP="00F111A7">
      <w:pPr>
        <w:pStyle w:val="a3"/>
        <w:numPr>
          <w:ilvl w:val="0"/>
          <w:numId w:val="2"/>
        </w:numPr>
        <w:jc w:val="both"/>
      </w:pPr>
      <w:r w:rsidRPr="002920AF">
        <w:t>Определите массу воды, которую надо выпарить из 40г 15%-ого раствора, чтобы получить 24%-ый раствор?</w:t>
      </w:r>
    </w:p>
    <w:p w14:paraId="2F7F1734" w14:textId="4B3681B0" w:rsidR="00EA4B22" w:rsidRPr="002920AF" w:rsidRDefault="00EA4B22" w:rsidP="00F111A7">
      <w:pPr>
        <w:pStyle w:val="a3"/>
        <w:numPr>
          <w:ilvl w:val="0"/>
          <w:numId w:val="2"/>
        </w:numPr>
        <w:jc w:val="both"/>
      </w:pPr>
      <w:r w:rsidRPr="002920AF">
        <w:t>Решите уравнение:</w:t>
      </w:r>
    </w:p>
    <w:p w14:paraId="149A41BD" w14:textId="6758044C" w:rsidR="0011024C" w:rsidRPr="002920AF" w:rsidRDefault="00EA4B22" w:rsidP="00F111A7">
      <w:pPr>
        <w:ind w:firstLine="567"/>
        <w:jc w:val="both"/>
      </w:pPr>
      <w:r w:rsidRPr="002920AF">
        <w:t xml:space="preserve">а); </w:t>
      </w:r>
      <w:r w:rsidR="00CB1896" w:rsidRPr="002920AF">
        <w:rPr>
          <w:position w:val="-28"/>
        </w:rPr>
        <w:object w:dxaOrig="4500" w:dyaOrig="680" w14:anchorId="1800A765">
          <v:shape id="_x0000_i1038" type="#_x0000_t75" style="width:225pt;height:33.75pt" o:ole="">
            <v:imagedata r:id="rId32" o:title=""/>
          </v:shape>
          <o:OLEObject Type="Embed" ProgID="Equation.DSMT4" ShapeID="_x0000_i1038" DrawAspect="Content" ObjectID="_1747109084" r:id="rId33"/>
        </w:object>
      </w:r>
    </w:p>
    <w:p w14:paraId="459A53A2" w14:textId="7FD8DF71" w:rsidR="00446CBE" w:rsidRPr="002920AF" w:rsidRDefault="00382D2D" w:rsidP="002116E7">
      <w:pPr>
        <w:ind w:firstLine="567"/>
        <w:jc w:val="both"/>
      </w:pPr>
      <w:r w:rsidRPr="002920AF">
        <w:t xml:space="preserve">б) </w:t>
      </w:r>
      <w:r w:rsidR="006843CE" w:rsidRPr="002920AF">
        <w:rPr>
          <w:position w:val="-14"/>
        </w:rPr>
        <w:object w:dxaOrig="2740" w:dyaOrig="400" w14:anchorId="3F16F0C4">
          <v:shape id="_x0000_i1048" type="#_x0000_t75" style="width:136.5pt;height:20.25pt" o:ole="">
            <v:imagedata r:id="rId34" o:title=""/>
          </v:shape>
          <o:OLEObject Type="Embed" ProgID="Equation.DSMT4" ShapeID="_x0000_i1048" DrawAspect="Content" ObjectID="_1747109085" r:id="rId35"/>
        </w:object>
      </w:r>
      <w:r w:rsidR="00CB1896" w:rsidRPr="002920AF">
        <w:t xml:space="preserve"> </w:t>
      </w:r>
      <w:r>
        <w:t>в</w:t>
      </w:r>
      <w:r w:rsidRPr="002920AF">
        <w:t xml:space="preserve">) </w:t>
      </w:r>
      <w:r w:rsidR="00CB1896" w:rsidRPr="002920AF">
        <w:rPr>
          <w:position w:val="-14"/>
        </w:rPr>
        <w:object w:dxaOrig="1100" w:dyaOrig="400" w14:anchorId="738E9520">
          <v:shape id="_x0000_i1040" type="#_x0000_t75" style="width:54.75pt;height:20.25pt" o:ole="">
            <v:imagedata r:id="rId36" o:title=""/>
          </v:shape>
          <o:OLEObject Type="Embed" ProgID="Equation.3" ShapeID="_x0000_i1040" DrawAspect="Content" ObjectID="_1747109086" r:id="rId37"/>
        </w:object>
      </w:r>
      <w:r w:rsidR="00CB1896" w:rsidRPr="002920AF">
        <w:t>.</w:t>
      </w:r>
    </w:p>
    <w:p w14:paraId="0BA4D4DF" w14:textId="2EB29838" w:rsidR="00446CBE" w:rsidRPr="00D65C9B" w:rsidRDefault="00BD7EBE" w:rsidP="00F111A7">
      <w:pPr>
        <w:pStyle w:val="a3"/>
        <w:numPr>
          <w:ilvl w:val="0"/>
          <w:numId w:val="2"/>
        </w:numPr>
        <w:jc w:val="both"/>
      </w:pPr>
      <w:r w:rsidRPr="00D65C9B">
        <w:t>Теплоход за 4,5ч против течения проходит расстояние, на 20% большее, чем за 2,5ч по течению. Найдите скорость течения, если скорость теплохода в стоячей воде равна 50км/ч.</w:t>
      </w:r>
    </w:p>
    <w:p w14:paraId="5829F3F7" w14:textId="3C6A88E3" w:rsidR="006B3503" w:rsidRPr="002920AF" w:rsidRDefault="00477CE1" w:rsidP="00F111A7">
      <w:pPr>
        <w:pStyle w:val="a3"/>
        <w:numPr>
          <w:ilvl w:val="0"/>
          <w:numId w:val="2"/>
        </w:numPr>
        <w:jc w:val="both"/>
      </w:pPr>
      <w:r w:rsidRPr="002920AF">
        <w:t>Найдите</w:t>
      </w:r>
      <w:r w:rsidR="006B3503" w:rsidRPr="002920AF">
        <w:t xml:space="preserve"> длины сторон треугольника </w:t>
      </w:r>
      <w:r w:rsidR="006B3503" w:rsidRPr="002920AF">
        <w:rPr>
          <w:lang w:val="en-US"/>
        </w:rPr>
        <w:t>ABC</w:t>
      </w:r>
      <w:r w:rsidR="006B3503" w:rsidRPr="002920AF">
        <w:t xml:space="preserve">, если известно, что </w:t>
      </w:r>
      <w:r w:rsidR="006B3503" w:rsidRPr="002920AF">
        <w:rPr>
          <w:position w:val="-6"/>
        </w:rPr>
        <w:object w:dxaOrig="1480" w:dyaOrig="279" w14:anchorId="1F932035">
          <v:shape id="_x0000_i1041" type="#_x0000_t75" style="width:74.25pt;height:14.25pt" o:ole="">
            <v:imagedata r:id="rId38" o:title=""/>
          </v:shape>
          <o:OLEObject Type="Embed" ProgID="Equation.DSMT4" ShapeID="_x0000_i1041" DrawAspect="Content" ObjectID="_1747109087" r:id="rId39"/>
        </w:object>
      </w:r>
      <w:r w:rsidR="006B3503" w:rsidRPr="002920AF">
        <w:t xml:space="preserve">, </w:t>
      </w:r>
      <w:r w:rsidR="006B3503" w:rsidRPr="002920AF">
        <w:rPr>
          <w:position w:val="-6"/>
        </w:rPr>
        <w:object w:dxaOrig="1480" w:dyaOrig="279" w14:anchorId="6A474913">
          <v:shape id="_x0000_i1042" type="#_x0000_t75" style="width:74.25pt;height:14.25pt" o:ole="">
            <v:imagedata r:id="rId40" o:title=""/>
          </v:shape>
          <o:OLEObject Type="Embed" ProgID="Equation.DSMT4" ShapeID="_x0000_i1042" DrawAspect="Content" ObjectID="_1747109088" r:id="rId41"/>
        </w:object>
      </w:r>
      <w:r w:rsidR="006B3503" w:rsidRPr="002920AF">
        <w:t>, а его периметр равен 64,5см.</w:t>
      </w:r>
    </w:p>
    <w:p w14:paraId="5041EA5A" w14:textId="77777777" w:rsidR="002920AF" w:rsidRPr="002920AF" w:rsidRDefault="002920AF" w:rsidP="00F111A7">
      <w:pPr>
        <w:pStyle w:val="a3"/>
        <w:numPr>
          <w:ilvl w:val="0"/>
          <w:numId w:val="2"/>
        </w:numPr>
        <w:jc w:val="both"/>
      </w:pPr>
      <w:r>
        <w:t>Найдите площадь поверхности и объём многогранника, изображённого на рисунке:</w:t>
      </w:r>
    </w:p>
    <w:p w14:paraId="0BC870D1" w14:textId="019A3254" w:rsidR="002920AF" w:rsidRPr="002920AF" w:rsidRDefault="00E775A0" w:rsidP="00F111A7">
      <w:pPr>
        <w:ind w:firstLine="567"/>
        <w:jc w:val="both"/>
      </w:pPr>
      <w:r>
        <w:rPr>
          <w:noProof/>
        </w:rPr>
        <w:drawing>
          <wp:inline distT="0" distB="0" distL="0" distR="0" wp14:anchorId="2AFE7E25" wp14:editId="57CD7F51">
            <wp:extent cx="1638300" cy="1809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1250B8" w14:textId="21BF2D0F" w:rsidR="00477CE1" w:rsidRPr="00545E95" w:rsidRDefault="00046D61" w:rsidP="00F111A7">
      <w:pPr>
        <w:pStyle w:val="a3"/>
        <w:numPr>
          <w:ilvl w:val="0"/>
          <w:numId w:val="2"/>
        </w:numPr>
        <w:jc w:val="both"/>
      </w:pPr>
      <w:r w:rsidRPr="00545E95">
        <w:t xml:space="preserve">Четырёхугольник </w:t>
      </w:r>
      <w:r w:rsidRPr="00545E95">
        <w:rPr>
          <w:i/>
          <w:iCs/>
          <w:lang w:val="en-US"/>
        </w:rPr>
        <w:t>ABCD</w:t>
      </w:r>
      <w:r w:rsidRPr="00545E95">
        <w:t xml:space="preserve"> задан координатами своих вершин: </w:t>
      </w:r>
      <w:r w:rsidR="00125789" w:rsidRPr="00545E95">
        <w:rPr>
          <w:position w:val="-14"/>
        </w:rPr>
        <w:object w:dxaOrig="760" w:dyaOrig="400" w14:anchorId="60DD0F13">
          <v:shape id="_x0000_i1043" type="#_x0000_t75" style="width:38.25pt;height:20.25pt" o:ole="">
            <v:imagedata r:id="rId43" o:title=""/>
          </v:shape>
          <o:OLEObject Type="Embed" ProgID="Equation.DSMT4" ShapeID="_x0000_i1043" DrawAspect="Content" ObjectID="_1747109089" r:id="rId44"/>
        </w:object>
      </w:r>
      <w:r w:rsidRPr="00545E95">
        <w:t xml:space="preserve">, </w:t>
      </w:r>
      <w:r w:rsidR="00244BB7" w:rsidRPr="00545E95">
        <w:rPr>
          <w:position w:val="-14"/>
        </w:rPr>
        <w:object w:dxaOrig="859" w:dyaOrig="400" w14:anchorId="431BEF7B">
          <v:shape id="_x0000_i1044" type="#_x0000_t75" style="width:42.75pt;height:20.25pt" o:ole="">
            <v:imagedata r:id="rId45" o:title=""/>
          </v:shape>
          <o:OLEObject Type="Embed" ProgID="Equation.DSMT4" ShapeID="_x0000_i1044" DrawAspect="Content" ObjectID="_1747109090" r:id="rId46"/>
        </w:object>
      </w:r>
      <w:r w:rsidRPr="00545E95">
        <w:t xml:space="preserve">, </w:t>
      </w:r>
      <w:r w:rsidR="00125789" w:rsidRPr="00545E95">
        <w:rPr>
          <w:position w:val="-14"/>
        </w:rPr>
        <w:object w:dxaOrig="920" w:dyaOrig="400" w14:anchorId="399E9CA8">
          <v:shape id="_x0000_i1045" type="#_x0000_t75" style="width:45.75pt;height:20.25pt" o:ole="">
            <v:imagedata r:id="rId47" o:title=""/>
          </v:shape>
          <o:OLEObject Type="Embed" ProgID="Equation.DSMT4" ShapeID="_x0000_i1045" DrawAspect="Content" ObjectID="_1747109091" r:id="rId48"/>
        </w:object>
      </w:r>
      <w:r w:rsidRPr="00545E95">
        <w:t xml:space="preserve">, </w:t>
      </w:r>
      <w:r w:rsidR="00244BB7" w:rsidRPr="00545E95">
        <w:rPr>
          <w:position w:val="-14"/>
        </w:rPr>
        <w:object w:dxaOrig="920" w:dyaOrig="400" w14:anchorId="15F76316">
          <v:shape id="_x0000_i1046" type="#_x0000_t75" style="width:45.75pt;height:20.25pt" o:ole="">
            <v:imagedata r:id="rId49" o:title=""/>
          </v:shape>
          <o:OLEObject Type="Embed" ProgID="Equation.DSMT4" ShapeID="_x0000_i1046" DrawAspect="Content" ObjectID="_1747109092" r:id="rId50"/>
        </w:object>
      </w:r>
      <w:r w:rsidRPr="00545E95">
        <w:t xml:space="preserve">. Постройте четырёхугольник </w:t>
      </w:r>
      <w:r w:rsidRPr="00545E95">
        <w:rPr>
          <w:i/>
          <w:iCs/>
          <w:lang w:val="en-US"/>
        </w:rPr>
        <w:t>A</w:t>
      </w:r>
      <w:r w:rsidRPr="00545E95">
        <w:rPr>
          <w:i/>
          <w:iCs/>
          <w:vertAlign w:val="subscript"/>
        </w:rPr>
        <w:t>1</w:t>
      </w:r>
      <w:r w:rsidRPr="00545E95">
        <w:rPr>
          <w:i/>
          <w:iCs/>
          <w:lang w:val="en-US"/>
        </w:rPr>
        <w:t>B</w:t>
      </w:r>
      <w:r w:rsidRPr="00545E95">
        <w:rPr>
          <w:i/>
          <w:iCs/>
          <w:vertAlign w:val="subscript"/>
        </w:rPr>
        <w:t>1</w:t>
      </w:r>
      <w:r w:rsidRPr="00545E95">
        <w:rPr>
          <w:i/>
          <w:iCs/>
          <w:lang w:val="en-US"/>
        </w:rPr>
        <w:t>C</w:t>
      </w:r>
      <w:r w:rsidRPr="00545E95">
        <w:rPr>
          <w:i/>
          <w:iCs/>
          <w:vertAlign w:val="subscript"/>
        </w:rPr>
        <w:t>1</w:t>
      </w:r>
      <w:r w:rsidRPr="00545E95">
        <w:rPr>
          <w:i/>
          <w:iCs/>
          <w:lang w:val="en-US"/>
        </w:rPr>
        <w:t>D</w:t>
      </w:r>
      <w:r w:rsidRPr="00545E95">
        <w:rPr>
          <w:i/>
          <w:iCs/>
          <w:vertAlign w:val="subscript"/>
        </w:rPr>
        <w:t>1</w:t>
      </w:r>
      <w:r w:rsidRPr="00545E95">
        <w:t xml:space="preserve">, симметричный данному относительно </w:t>
      </w:r>
      <w:r w:rsidR="00125789" w:rsidRPr="00545E95">
        <w:t xml:space="preserve">оси </w:t>
      </w:r>
      <w:r w:rsidR="00125789" w:rsidRPr="00545E95">
        <w:rPr>
          <w:i/>
          <w:iCs/>
          <w:lang w:val="en-US"/>
        </w:rPr>
        <w:t>OY</w:t>
      </w:r>
      <w:r w:rsidRPr="00545E95">
        <w:t>, и найдите его площадь.</w:t>
      </w:r>
    </w:p>
    <w:sectPr w:rsidR="00477CE1" w:rsidRPr="00545E95" w:rsidSect="00C449EE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58C7507"/>
    <w:multiLevelType w:val="hybridMultilevel"/>
    <w:tmpl w:val="69BCF33A"/>
    <w:lvl w:ilvl="0" w:tplc="ABEAC3D6">
      <w:start w:val="1"/>
      <w:numFmt w:val="decimal"/>
      <w:lvlText w:val="%1."/>
      <w:lvlJc w:val="left"/>
      <w:pPr>
        <w:tabs>
          <w:tab w:val="num" w:pos="907"/>
        </w:tabs>
        <w:ind w:left="0" w:firstLine="567"/>
      </w:pPr>
      <w:rPr>
        <w:rFonts w:hint="default"/>
        <w:b/>
        <w:bCs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456A4744"/>
    <w:multiLevelType w:val="hybridMultilevel"/>
    <w:tmpl w:val="45A06F3C"/>
    <w:lvl w:ilvl="0" w:tplc="CD9C7A14">
      <w:start w:val="1"/>
      <w:numFmt w:val="decimal"/>
      <w:lvlText w:val="%1."/>
      <w:lvlJc w:val="left"/>
      <w:pPr>
        <w:tabs>
          <w:tab w:val="num" w:pos="907"/>
        </w:tabs>
        <w:ind w:left="0" w:firstLine="567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2007" w:hanging="360"/>
      </w:pPr>
    </w:lvl>
    <w:lvl w:ilvl="2" w:tplc="FFFFFFFF" w:tentative="1">
      <w:start w:val="1"/>
      <w:numFmt w:val="lowerRoman"/>
      <w:lvlText w:val="%3."/>
      <w:lvlJc w:val="right"/>
      <w:pPr>
        <w:ind w:left="2727" w:hanging="180"/>
      </w:pPr>
    </w:lvl>
    <w:lvl w:ilvl="3" w:tplc="FFFFFFFF" w:tentative="1">
      <w:start w:val="1"/>
      <w:numFmt w:val="decimal"/>
      <w:lvlText w:val="%4."/>
      <w:lvlJc w:val="left"/>
      <w:pPr>
        <w:ind w:left="3447" w:hanging="360"/>
      </w:pPr>
    </w:lvl>
    <w:lvl w:ilvl="4" w:tplc="FFFFFFFF" w:tentative="1">
      <w:start w:val="1"/>
      <w:numFmt w:val="lowerLetter"/>
      <w:lvlText w:val="%5."/>
      <w:lvlJc w:val="left"/>
      <w:pPr>
        <w:ind w:left="4167" w:hanging="360"/>
      </w:pPr>
    </w:lvl>
    <w:lvl w:ilvl="5" w:tplc="FFFFFFFF" w:tentative="1">
      <w:start w:val="1"/>
      <w:numFmt w:val="lowerRoman"/>
      <w:lvlText w:val="%6."/>
      <w:lvlJc w:val="right"/>
      <w:pPr>
        <w:ind w:left="4887" w:hanging="180"/>
      </w:pPr>
    </w:lvl>
    <w:lvl w:ilvl="6" w:tplc="FFFFFFFF" w:tentative="1">
      <w:start w:val="1"/>
      <w:numFmt w:val="decimal"/>
      <w:lvlText w:val="%7."/>
      <w:lvlJc w:val="left"/>
      <w:pPr>
        <w:ind w:left="5607" w:hanging="360"/>
      </w:pPr>
    </w:lvl>
    <w:lvl w:ilvl="7" w:tplc="FFFFFFFF" w:tentative="1">
      <w:start w:val="1"/>
      <w:numFmt w:val="lowerLetter"/>
      <w:lvlText w:val="%8."/>
      <w:lvlJc w:val="left"/>
      <w:pPr>
        <w:ind w:left="6327" w:hanging="360"/>
      </w:pPr>
    </w:lvl>
    <w:lvl w:ilvl="8" w:tplc="FFFFFFFF" w:tentative="1">
      <w:start w:val="1"/>
      <w:numFmt w:val="lowerRoman"/>
      <w:lvlText w:val="%9."/>
      <w:lvlJc w:val="right"/>
      <w:pPr>
        <w:ind w:left="7047" w:hanging="180"/>
      </w:pPr>
    </w:lvl>
  </w:abstractNum>
  <w:num w:numId="1" w16cid:durableId="373890234">
    <w:abstractNumId w:val="0"/>
  </w:num>
  <w:num w:numId="2" w16cid:durableId="115999896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1BFE"/>
    <w:rsid w:val="00046D61"/>
    <w:rsid w:val="000C5251"/>
    <w:rsid w:val="00104F69"/>
    <w:rsid w:val="0011024C"/>
    <w:rsid w:val="00123753"/>
    <w:rsid w:val="00125789"/>
    <w:rsid w:val="002116E7"/>
    <w:rsid w:val="00244BB7"/>
    <w:rsid w:val="0026748D"/>
    <w:rsid w:val="002920AF"/>
    <w:rsid w:val="002E59F3"/>
    <w:rsid w:val="0032005C"/>
    <w:rsid w:val="00382D2D"/>
    <w:rsid w:val="00446CBE"/>
    <w:rsid w:val="00477CE1"/>
    <w:rsid w:val="00484F9F"/>
    <w:rsid w:val="004966D2"/>
    <w:rsid w:val="00507001"/>
    <w:rsid w:val="00545E95"/>
    <w:rsid w:val="005905CF"/>
    <w:rsid w:val="006843CE"/>
    <w:rsid w:val="006B3503"/>
    <w:rsid w:val="006C1BFE"/>
    <w:rsid w:val="006E76F3"/>
    <w:rsid w:val="0074512C"/>
    <w:rsid w:val="00834E5B"/>
    <w:rsid w:val="00990F87"/>
    <w:rsid w:val="009956F1"/>
    <w:rsid w:val="00A42069"/>
    <w:rsid w:val="00A53175"/>
    <w:rsid w:val="00B20B69"/>
    <w:rsid w:val="00BD7EBE"/>
    <w:rsid w:val="00C353B9"/>
    <w:rsid w:val="00C449EE"/>
    <w:rsid w:val="00CB1896"/>
    <w:rsid w:val="00D65C9B"/>
    <w:rsid w:val="00E775A0"/>
    <w:rsid w:val="00EA4B22"/>
    <w:rsid w:val="00EC1A37"/>
    <w:rsid w:val="00EE6715"/>
    <w:rsid w:val="00F111A7"/>
    <w:rsid w:val="00FC4F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C2AE9B0"/>
  <w15:chartTrackingRefBased/>
  <w15:docId w15:val="{EB0A1700-A275-470E-AFFC-F15466509C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200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png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1</Pages>
  <Words>359</Words>
  <Characters>2049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itriy Brodskiy</dc:creator>
  <cp:keywords/>
  <dc:description/>
  <cp:lastModifiedBy>Dmitriy Brodskiy</cp:lastModifiedBy>
  <cp:revision>56</cp:revision>
  <dcterms:created xsi:type="dcterms:W3CDTF">2023-03-29T17:29:00Z</dcterms:created>
  <dcterms:modified xsi:type="dcterms:W3CDTF">2023-06-01T0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